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5"/>
  </p:notesMasterIdLst>
  <p:sldIdLst>
    <p:sldId id="256" r:id="rId2"/>
    <p:sldId id="268" r:id="rId3"/>
    <p:sldId id="257" r:id="rId4"/>
    <p:sldId id="258" r:id="rId5"/>
    <p:sldId id="270" r:id="rId6"/>
    <p:sldId id="279" r:id="rId7"/>
    <p:sldId id="263" r:id="rId8"/>
    <p:sldId id="271" r:id="rId9"/>
    <p:sldId id="259" r:id="rId10"/>
    <p:sldId id="276" r:id="rId11"/>
    <p:sldId id="277" r:id="rId12"/>
    <p:sldId id="278" r:id="rId13"/>
    <p:sldId id="275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774" autoAdjust="0"/>
  </p:normalViewPr>
  <p:slideViewPr>
    <p:cSldViewPr snapToGrid="0">
      <p:cViewPr varScale="1">
        <p:scale>
          <a:sx n="91" d="100"/>
          <a:sy n="91" d="100"/>
        </p:scale>
        <p:origin x="138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4</c:v>
                </c:pt>
                <c:pt idx="2">
                  <c:v>16</c:v>
                </c:pt>
                <c:pt idx="3">
                  <c:v>256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8730.9699999999993</c:v>
                </c:pt>
                <c:pt idx="1">
                  <c:v>2152.38</c:v>
                </c:pt>
                <c:pt idx="2">
                  <c:v>582.18600000000004</c:v>
                </c:pt>
                <c:pt idx="3">
                  <c:v>360.1229999999999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74666240"/>
        <c:axId val="2074667328"/>
      </c:scatterChart>
      <c:valAx>
        <c:axId val="207466624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600" dirty="0" smtClean="0"/>
                  <a:t>Количество</a:t>
                </a:r>
                <a:r>
                  <a:rPr lang="ru-RU" sz="1600" baseline="0" dirty="0" smtClean="0"/>
                  <a:t> нитей</a:t>
                </a:r>
                <a:endParaRPr lang="en-US" sz="1600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74667328"/>
        <c:crosses val="autoZero"/>
        <c:crossBetween val="midCat"/>
      </c:valAx>
      <c:valAx>
        <c:axId val="20746673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600" dirty="0" smtClean="0"/>
                  <a:t>Время,</a:t>
                </a:r>
                <a:r>
                  <a:rPr lang="ru-RU" sz="1600" baseline="0" dirty="0" smtClean="0"/>
                  <a:t> </a:t>
                </a:r>
                <a:r>
                  <a:rPr lang="ru-RU" sz="1600" baseline="0" dirty="0" err="1" smtClean="0"/>
                  <a:t>мс</a:t>
                </a:r>
                <a:r>
                  <a:rPr lang="ru-RU" sz="1600" baseline="0" dirty="0" smtClean="0"/>
                  <a:t> </a:t>
                </a:r>
                <a:endParaRPr lang="en-US" sz="1600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7466624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4</c:v>
                </c:pt>
                <c:pt idx="2">
                  <c:v>16</c:v>
                </c:pt>
                <c:pt idx="3">
                  <c:v>256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4.0564259099229689</c:v>
                </c:pt>
                <c:pt idx="2">
                  <c:v>14.996873851312122</c:v>
                </c:pt>
                <c:pt idx="3">
                  <c:v>24.24441093737417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74668416"/>
        <c:axId val="2074669504"/>
      </c:scatterChart>
      <c:valAx>
        <c:axId val="207466841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600" dirty="0" smtClean="0"/>
                  <a:t>Количество</a:t>
                </a:r>
                <a:r>
                  <a:rPr lang="ru-RU" sz="1600" baseline="0" dirty="0" smtClean="0"/>
                  <a:t> нитей</a:t>
                </a:r>
                <a:endParaRPr lang="en-US" sz="1600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74669504"/>
        <c:crosses val="autoZero"/>
        <c:crossBetween val="midCat"/>
      </c:valAx>
      <c:valAx>
        <c:axId val="20746695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600" baseline="0" dirty="0" smtClean="0"/>
                  <a:t>Эффективность </a:t>
                </a:r>
                <a:endParaRPr lang="en-US" sz="1600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7466841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19AE95-EF91-455C-9D45-5F55244D8EB5}" type="datetimeFigureOut">
              <a:rPr lang="en-US" smtClean="0"/>
              <a:t>5/26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6559D5-C292-4352-B999-1561170BE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869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6559D5-C292-4352-B999-1561170BED0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7927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6559D5-C292-4352-B999-1561170BED0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9457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6559D5-C292-4352-B999-1561170BED0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6678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1E8D69-ACD5-4714-B603-2193EB0E3A1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9325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дним из конструктивных подходов является использование моделей в виде последовательности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ольтерра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В частности, Винер показал, что функциональный ряд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ольтерра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может быть использован для описания систем, в которых нелинейность не слишком существенна. Опираясь на этот результат предпринимаются попытки использования рядов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ольтерра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для оценки и идентификации нелинейных систем [6]. Основная проблема, с которой приходится при этом сталкиваться, это сложность определения ядер ряда. Поэтому на этом пути пока не достигнуто значительных успехов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6559D5-C292-4352-B999-1561170BED0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8169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6559D5-C292-4352-B999-1561170BED0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6559D5-C292-4352-B999-1561170BED0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7956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6559D5-C292-4352-B999-1561170BED0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9392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6559D5-C292-4352-B999-1561170BED0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70951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6559D5-C292-4352-B999-1561170BED0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3341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6559D5-C292-4352-B999-1561170BED0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432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6559D5-C292-4352-B999-1561170BED0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860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E0053-6D77-47ED-9F5C-A3666916E824}" type="datetimeFigureOut">
              <a:rPr lang="en-US" smtClean="0"/>
              <a:t>5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93846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E0053-6D77-47ED-9F5C-A3666916E824}" type="datetimeFigureOut">
              <a:rPr lang="en-US" smtClean="0"/>
              <a:t>5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6573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E0053-6D77-47ED-9F5C-A3666916E824}" type="datetimeFigureOut">
              <a:rPr lang="en-US" smtClean="0"/>
              <a:t>5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9741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E0053-6D77-47ED-9F5C-A3666916E824}" type="datetimeFigureOut">
              <a:rPr lang="en-US" smtClean="0"/>
              <a:t>5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0462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E0053-6D77-47ED-9F5C-A3666916E824}" type="datetimeFigureOut">
              <a:rPr lang="en-US" smtClean="0"/>
              <a:t>5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96015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E0053-6D77-47ED-9F5C-A3666916E824}" type="datetimeFigureOut">
              <a:rPr lang="en-US" smtClean="0"/>
              <a:t>5/2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9564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E0053-6D77-47ED-9F5C-A3666916E824}" type="datetimeFigureOut">
              <a:rPr lang="en-US" smtClean="0"/>
              <a:t>5/2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3410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E0053-6D77-47ED-9F5C-A3666916E824}" type="datetimeFigureOut">
              <a:rPr lang="en-US" smtClean="0"/>
              <a:t>5/2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3520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E0053-6D77-47ED-9F5C-A3666916E824}" type="datetimeFigureOut">
              <a:rPr lang="en-US" smtClean="0"/>
              <a:t>5/2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7268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47BE0053-6D77-47ED-9F5C-A3666916E824}" type="datetimeFigureOut">
              <a:rPr lang="en-US" smtClean="0"/>
              <a:t>5/2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595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E0053-6D77-47ED-9F5C-A3666916E824}" type="datetimeFigureOut">
              <a:rPr lang="en-US" smtClean="0"/>
              <a:t>5/2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8982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7BE0053-6D77-47ED-9F5C-A3666916E824}" type="datetimeFigureOut">
              <a:rPr lang="en-US" smtClean="0"/>
              <a:t>5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7783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0" y="758952"/>
            <a:ext cx="9144000" cy="3566160"/>
          </a:xfrm>
        </p:spPr>
        <p:txBody>
          <a:bodyPr>
            <a:noAutofit/>
          </a:bodyPr>
          <a:lstStyle/>
          <a:p>
            <a:pPr algn="ctr"/>
            <a:r>
              <a:rPr lang="ru-RU" sz="5400" b="1" dirty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sz="5400" b="1" dirty="0"/>
              <a:t>CUDA</a:t>
            </a:r>
            <a:r>
              <a:rPr lang="ru-RU" sz="5400" b="1" dirty="0"/>
              <a:t>-среде</a:t>
            </a:r>
            <a:endParaRPr lang="en-US" sz="5400" b="1" dirty="0"/>
          </a:p>
        </p:txBody>
      </p:sp>
      <p:sp>
        <p:nvSpPr>
          <p:cNvPr id="7" name="Subtitle 2"/>
          <p:cNvSpPr>
            <a:spLocks noGrp="1"/>
          </p:cNvSpPr>
          <p:nvPr>
            <p:ph type="subTitle" idx="1"/>
          </p:nvPr>
        </p:nvSpPr>
        <p:spPr>
          <a:xfrm>
            <a:off x="0" y="4455620"/>
            <a:ext cx="9144000" cy="1143000"/>
          </a:xfrm>
        </p:spPr>
        <p:txBody>
          <a:bodyPr numCol="1">
            <a:normAutofit/>
          </a:bodyPr>
          <a:lstStyle/>
          <a:p>
            <a:r>
              <a:rPr lang="ru-RU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гистрант					</a:t>
            </a:r>
            <a:r>
              <a:rPr lang="ru-RU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      Елкин </a:t>
            </a:r>
            <a:r>
              <a:rPr lang="ru-RU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. А.</a:t>
            </a:r>
          </a:p>
          <a:p>
            <a:r>
              <a:rPr lang="ru-RU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уководитель работы		</a:t>
            </a:r>
            <a:r>
              <a:rPr lang="ru-RU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Фурсов </a:t>
            </a:r>
            <a:r>
              <a:rPr lang="ru-RU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.А.</a:t>
            </a:r>
            <a:endParaRPr lang="en-US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62185" y="6459786"/>
            <a:ext cx="4822804" cy="365125"/>
          </a:xfrm>
        </p:spPr>
        <p:txBody>
          <a:bodyPr/>
          <a:lstStyle/>
          <a:p>
            <a:r>
              <a:rPr lang="ru-RU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dirty="0" smtClean="0"/>
              <a:t>CUDA-</a:t>
            </a:r>
            <a:r>
              <a:rPr lang="ru-RU" dirty="0" smtClean="0"/>
              <a:t>СРЕДЕ, Елкин Д. А.</a:t>
            </a:r>
            <a:endParaRPr lang="en-US" dirty="0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367467" y="6459786"/>
            <a:ext cx="1312025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t>1</a:t>
            </a:fld>
            <a:r>
              <a:rPr lang="ru-RU" dirty="0" smtClean="0"/>
              <a:t>/1</a:t>
            </a:r>
            <a:r>
              <a:rPr lang="en-US" dirty="0" smtClean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6257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 </a:t>
            </a:r>
            <a:r>
              <a:rPr lang="en-US" dirty="0"/>
              <a:t>2</a:t>
            </a:r>
            <a:r>
              <a:rPr lang="en-US" dirty="0" smtClean="0"/>
              <a:t> – </a:t>
            </a:r>
            <a:r>
              <a:rPr lang="ru-RU" dirty="0" smtClean="0"/>
              <a:t>сравнение результатов при </a:t>
            </a:r>
            <a:r>
              <a:rPr lang="el-GR" dirty="0" smtClean="0"/>
              <a:t>σ</a:t>
            </a:r>
            <a:r>
              <a:rPr lang="ru-RU" dirty="0" smtClean="0"/>
              <a:t>=</a:t>
            </a:r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62185" y="6459786"/>
            <a:ext cx="4822804" cy="365125"/>
          </a:xfrm>
        </p:spPr>
        <p:txBody>
          <a:bodyPr/>
          <a:lstStyle/>
          <a:p>
            <a:r>
              <a:rPr lang="ru-RU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dirty="0" smtClean="0"/>
              <a:t>CUDA-</a:t>
            </a:r>
            <a:r>
              <a:rPr lang="ru-RU" dirty="0" smtClean="0"/>
              <a:t>СРЕДЕ, Елкин Д. А.</a:t>
            </a:r>
            <a:endParaRPr lang="en-US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-426720" y="5029024"/>
            <a:ext cx="2286000" cy="256570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/>
            <a:r>
              <a:rPr lang="ru-RU" sz="1400" dirty="0"/>
              <a:t>Исходное изображение</a:t>
            </a:r>
            <a:endParaRPr lang="en-US" sz="1400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2331260" y="5027017"/>
            <a:ext cx="1970691" cy="256570"/>
          </a:xfrm>
          <a:prstGeom prst="rect">
            <a:avLst/>
          </a:prstGeom>
        </p:spPr>
        <p:txBody>
          <a:bodyPr vert="horz" lIns="0" tIns="45720" rIns="0" bIns="45720" rtlCol="0">
            <a:normAutofit fontScale="700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/>
              <a:t>Размытое изображение</a:t>
            </a:r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931585" y="4926905"/>
            <a:ext cx="1970691" cy="356683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/>
            <a:r>
              <a:rPr lang="ru-RU" sz="1400" dirty="0"/>
              <a:t>Восстановленное нелинейным фильтром</a:t>
            </a:r>
            <a:endParaRPr lang="en-US" sz="1400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7503335" y="5031339"/>
            <a:ext cx="1970691" cy="256570"/>
          </a:xfrm>
          <a:prstGeom prst="rect">
            <a:avLst/>
          </a:prstGeom>
        </p:spPr>
        <p:txBody>
          <a:bodyPr vert="horz" lIns="0" tIns="45720" rIns="0" bIns="45720" rtlCol="0">
            <a:normAutofit fontScale="700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 err="1"/>
              <a:t>OpenCV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26720" y="2658500"/>
            <a:ext cx="2286000" cy="22860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0649" y="2658500"/>
            <a:ext cx="2286000" cy="22860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4848" y="2658500"/>
            <a:ext cx="2286000" cy="22860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5680" y="2658500"/>
            <a:ext cx="2286000" cy="2286000"/>
          </a:xfrm>
          <a:prstGeom prst="rect">
            <a:avLst/>
          </a:prstGeom>
        </p:spPr>
      </p:pic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367467" y="6459786"/>
            <a:ext cx="1312025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t>1</a:t>
            </a:fld>
            <a:r>
              <a:rPr lang="ru-RU" dirty="0" smtClean="0"/>
              <a:t>/1</a:t>
            </a:r>
            <a:r>
              <a:rPr lang="en-US" dirty="0" smtClean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4050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 </a:t>
            </a:r>
            <a:r>
              <a:rPr lang="en-US" dirty="0" smtClean="0"/>
              <a:t>3 – </a:t>
            </a:r>
            <a:r>
              <a:rPr lang="ru-RU" dirty="0" smtClean="0"/>
              <a:t>сравнение результатов при </a:t>
            </a:r>
            <a:r>
              <a:rPr lang="el-GR" dirty="0" smtClean="0"/>
              <a:t>σ</a:t>
            </a:r>
            <a:r>
              <a:rPr lang="ru-RU" dirty="0" smtClean="0"/>
              <a:t>=</a:t>
            </a:r>
            <a:r>
              <a:rPr lang="en-US" dirty="0"/>
              <a:t>3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62185" y="6459786"/>
            <a:ext cx="4822804" cy="365125"/>
          </a:xfrm>
        </p:spPr>
        <p:txBody>
          <a:bodyPr/>
          <a:lstStyle/>
          <a:p>
            <a:r>
              <a:rPr lang="ru-RU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dirty="0" smtClean="0"/>
              <a:t>CUDA-</a:t>
            </a:r>
            <a:r>
              <a:rPr lang="ru-RU" dirty="0" smtClean="0"/>
              <a:t>СРЕДЕ, Елкин Д. А.</a:t>
            </a:r>
            <a:endParaRPr lang="en-US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-426720" y="5029024"/>
            <a:ext cx="2286000" cy="256570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/>
            <a:r>
              <a:rPr lang="ru-RU" sz="1400" dirty="0"/>
              <a:t>Исходное изображение</a:t>
            </a:r>
            <a:endParaRPr lang="en-US" sz="1400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2331260" y="5027017"/>
            <a:ext cx="1970691" cy="256570"/>
          </a:xfrm>
          <a:prstGeom prst="rect">
            <a:avLst/>
          </a:prstGeom>
        </p:spPr>
        <p:txBody>
          <a:bodyPr vert="horz" lIns="0" tIns="45720" rIns="0" bIns="45720" rtlCol="0">
            <a:normAutofit fontScale="700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/>
              <a:t>Размытое изображение</a:t>
            </a:r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931585" y="4926905"/>
            <a:ext cx="1970691" cy="356683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/>
            <a:r>
              <a:rPr lang="ru-RU" sz="1400" dirty="0"/>
              <a:t>Восстановленное нелинейным фильтром</a:t>
            </a:r>
            <a:endParaRPr lang="en-US" sz="1400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7503335" y="5031339"/>
            <a:ext cx="1970691" cy="256570"/>
          </a:xfrm>
          <a:prstGeom prst="rect">
            <a:avLst/>
          </a:prstGeom>
        </p:spPr>
        <p:txBody>
          <a:bodyPr vert="horz" lIns="0" tIns="45720" rIns="0" bIns="45720" rtlCol="0">
            <a:normAutofit fontScale="700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 err="1"/>
              <a:t>OpenCV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26720" y="2658500"/>
            <a:ext cx="2286000" cy="22860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4064" y="2658500"/>
            <a:ext cx="2286000" cy="22860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9872" y="2658500"/>
            <a:ext cx="2286000" cy="2286000"/>
          </a:xfrm>
          <a:prstGeom prst="rect">
            <a:avLst/>
          </a:prstGeom>
        </p:spPr>
      </p:pic>
      <p:pic>
        <p:nvPicPr>
          <p:cNvPr id="21" name="Picture 2" descr="lena_3_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5680" y="2658500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367467" y="6459786"/>
            <a:ext cx="1312025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t>1</a:t>
            </a:fld>
            <a:r>
              <a:rPr lang="ru-RU" dirty="0" smtClean="0"/>
              <a:t>/1</a:t>
            </a:r>
            <a:r>
              <a:rPr lang="en-US" dirty="0" smtClean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252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 </a:t>
            </a:r>
            <a:r>
              <a:rPr lang="en-US" dirty="0"/>
              <a:t>4</a:t>
            </a:r>
            <a:r>
              <a:rPr lang="en-US" dirty="0" smtClean="0"/>
              <a:t> – </a:t>
            </a:r>
            <a:r>
              <a:rPr lang="ru-RU" dirty="0" smtClean="0"/>
              <a:t>сравнение результатов при </a:t>
            </a:r>
            <a:r>
              <a:rPr lang="el-GR" dirty="0" smtClean="0"/>
              <a:t>σ</a:t>
            </a:r>
            <a:r>
              <a:rPr lang="ru-RU" dirty="0" smtClean="0"/>
              <a:t>=</a:t>
            </a:r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62185" y="6459786"/>
            <a:ext cx="4822804" cy="365125"/>
          </a:xfrm>
        </p:spPr>
        <p:txBody>
          <a:bodyPr/>
          <a:lstStyle/>
          <a:p>
            <a:r>
              <a:rPr lang="ru-RU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dirty="0" smtClean="0"/>
              <a:t>CUDA-</a:t>
            </a:r>
            <a:r>
              <a:rPr lang="ru-RU" dirty="0" smtClean="0"/>
              <a:t>СРЕДЕ, Елкин Д. А.</a:t>
            </a:r>
            <a:endParaRPr lang="en-US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-426720" y="5029024"/>
            <a:ext cx="2286000" cy="256570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/>
            <a:r>
              <a:rPr lang="ru-RU" sz="1400" dirty="0"/>
              <a:t>Исходное изображение</a:t>
            </a:r>
            <a:endParaRPr lang="en-US" sz="1400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2331260" y="5027017"/>
            <a:ext cx="1970691" cy="256570"/>
          </a:xfrm>
          <a:prstGeom prst="rect">
            <a:avLst/>
          </a:prstGeom>
        </p:spPr>
        <p:txBody>
          <a:bodyPr vert="horz" lIns="0" tIns="45720" rIns="0" bIns="45720" rtlCol="0">
            <a:normAutofit fontScale="700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/>
              <a:t>Размытое изображение</a:t>
            </a:r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931585" y="4926905"/>
            <a:ext cx="1970691" cy="356683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/>
            <a:r>
              <a:rPr lang="ru-RU" sz="1400" dirty="0"/>
              <a:t>Восстановленное нелинейным фильтром</a:t>
            </a:r>
            <a:endParaRPr lang="en-US" sz="1400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7503335" y="5031339"/>
            <a:ext cx="1970691" cy="256570"/>
          </a:xfrm>
          <a:prstGeom prst="rect">
            <a:avLst/>
          </a:prstGeom>
        </p:spPr>
        <p:txBody>
          <a:bodyPr vert="horz" lIns="0" tIns="45720" rIns="0" bIns="45720" rtlCol="0">
            <a:normAutofit fontScale="700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 err="1"/>
              <a:t>OpenCV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26720" y="2658500"/>
            <a:ext cx="2286000" cy="22860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4064" y="2658500"/>
            <a:ext cx="2286000" cy="22860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4338" y="2658500"/>
            <a:ext cx="2286000" cy="22860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5679" y="2658500"/>
            <a:ext cx="2286000" cy="2286000"/>
          </a:xfrm>
          <a:prstGeom prst="rect">
            <a:avLst/>
          </a:prstGeom>
        </p:spPr>
      </p:pic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367467" y="6459786"/>
            <a:ext cx="1312025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t>1</a:t>
            </a:fld>
            <a:r>
              <a:rPr lang="ru-RU" dirty="0" smtClean="0"/>
              <a:t>/1</a:t>
            </a:r>
            <a:r>
              <a:rPr lang="en-US" dirty="0" smtClean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2098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ыводы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По представленным результатам можно судить о преимуществе использования нелинейного </a:t>
            </a:r>
            <a:r>
              <a:rPr lang="ru-RU" dirty="0" smtClean="0"/>
              <a:t>фильтра</a:t>
            </a:r>
            <a:r>
              <a:rPr lang="en-US" dirty="0"/>
              <a:t>:</a:t>
            </a:r>
            <a:r>
              <a:rPr lang="ru-RU" dirty="0" smtClean="0"/>
              <a:t> границы </a:t>
            </a:r>
            <a:r>
              <a:rPr lang="ru-RU" dirty="0"/>
              <a:t>объектов,  при восстановлении с помощью </a:t>
            </a:r>
            <a:r>
              <a:rPr lang="ru-RU" dirty="0" smtClean="0"/>
              <a:t>нелинейного </a:t>
            </a:r>
            <a:r>
              <a:rPr lang="ru-RU" dirty="0"/>
              <a:t>фильтра более </a:t>
            </a:r>
            <a:r>
              <a:rPr lang="ru-RU" dirty="0" smtClean="0"/>
              <a:t>четкие.</a:t>
            </a:r>
          </a:p>
          <a:p>
            <a:endParaRPr lang="ru-RU" dirty="0" smtClean="0"/>
          </a:p>
          <a:p>
            <a:r>
              <a:rPr lang="ru-RU" dirty="0" smtClean="0"/>
              <a:t>Также следует отметить удобство и простоту использования алгоритма идентификации параметров модели для задачи восстановления изображений.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62185" y="6459786"/>
            <a:ext cx="4822804" cy="365125"/>
          </a:xfrm>
        </p:spPr>
        <p:txBody>
          <a:bodyPr/>
          <a:lstStyle/>
          <a:p>
            <a:r>
              <a:rPr lang="ru-RU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dirty="0" smtClean="0"/>
              <a:t>CUDA-</a:t>
            </a:r>
            <a:r>
              <a:rPr lang="ru-RU" dirty="0" smtClean="0"/>
              <a:t>СРЕДЕ, Елкин Д. А.</a:t>
            </a:r>
            <a:endParaRPr lang="en-US" dirty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367467" y="6459786"/>
            <a:ext cx="1312025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t>1</a:t>
            </a:fld>
            <a:r>
              <a:rPr lang="ru-RU" dirty="0" smtClean="0"/>
              <a:t>/1</a:t>
            </a:r>
            <a:r>
              <a:rPr lang="en-US" dirty="0" smtClean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183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Цель работы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ru-RU" dirty="0" smtClean="0"/>
              <a:t>Целью работы является разработка и исследование модели нелинейной фильтрации изображений для устранения динамических искажений. Создание программного обеспечения для исследования качества восстановления изображений с помощью разработанной модели.</a:t>
            </a:r>
          </a:p>
          <a:p>
            <a:endParaRPr lang="ru-RU" dirty="0"/>
          </a:p>
          <a:p>
            <a:r>
              <a:rPr lang="ru-RU" sz="2600" b="1" u="sng" dirty="0"/>
              <a:t>Задачи:</a:t>
            </a:r>
          </a:p>
          <a:p>
            <a:pPr marL="457200" indent="-457200">
              <a:buFont typeface="+mj-lt"/>
              <a:buAutoNum type="arabicPeriod"/>
            </a:pPr>
            <a:r>
              <a:rPr lang="ru-RU" dirty="0"/>
              <a:t>Анализ задачи построения нелинейного фильтра для устранения динамических искажений.</a:t>
            </a:r>
          </a:p>
          <a:p>
            <a:pPr marL="457200" indent="-457200">
              <a:buFont typeface="+mj-lt"/>
              <a:buAutoNum type="arabicPeriod"/>
            </a:pPr>
            <a:r>
              <a:rPr lang="ru-RU" dirty="0"/>
              <a:t>Разработка модели нелинейного </a:t>
            </a:r>
            <a:r>
              <a:rPr lang="ru-RU" dirty="0" smtClean="0"/>
              <a:t>фильтра для искажений с радиальной симметрией.</a:t>
            </a:r>
            <a:endParaRPr lang="ru-RU" dirty="0"/>
          </a:p>
          <a:p>
            <a:pPr marL="457200" indent="-457200">
              <a:buFont typeface="+mj-lt"/>
              <a:buAutoNum type="arabicPeriod"/>
            </a:pPr>
            <a:r>
              <a:rPr lang="ru-RU" dirty="0">
                <a:solidFill>
                  <a:srgbClr val="FF0000"/>
                </a:solidFill>
              </a:rPr>
              <a:t>Разработка программного комплекса.</a:t>
            </a:r>
          </a:p>
          <a:p>
            <a:pPr marL="457200" indent="-457200">
              <a:buFont typeface="+mj-lt"/>
              <a:buAutoNum type="arabicPeriod"/>
            </a:pPr>
            <a:r>
              <a:rPr lang="ru-RU" dirty="0"/>
              <a:t>Проведение экспериментов по восстановлению изображений с помощью разработанной модели нелинейного фильтра</a:t>
            </a:r>
            <a:r>
              <a:rPr lang="ru-RU" dirty="0" smtClean="0"/>
              <a:t>.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62185" y="6459786"/>
            <a:ext cx="4822804" cy="365125"/>
          </a:xfrm>
        </p:spPr>
        <p:txBody>
          <a:bodyPr/>
          <a:lstStyle/>
          <a:p>
            <a:r>
              <a:rPr lang="ru-RU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dirty="0" smtClean="0"/>
              <a:t>CUDA-</a:t>
            </a:r>
            <a:r>
              <a:rPr lang="ru-RU" dirty="0" smtClean="0"/>
              <a:t>СРЕДЕ, Елкин Д. А.</a:t>
            </a:r>
            <a:endParaRPr lang="en-US" dirty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367467" y="6459786"/>
            <a:ext cx="1312025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t>1</a:t>
            </a:fld>
            <a:r>
              <a:rPr lang="ru-RU" dirty="0" smtClean="0"/>
              <a:t>/1</a:t>
            </a:r>
            <a:r>
              <a:rPr lang="en-US" dirty="0" smtClean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71334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становка задачи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Полином </a:t>
            </a:r>
            <a:r>
              <a:rPr lang="ru-RU" dirty="0" err="1" smtClean="0"/>
              <a:t>Колмагорова-Габора</a:t>
            </a:r>
            <a:r>
              <a:rPr lang="ru-RU" dirty="0" smtClean="0"/>
              <a:t>: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ru-RU" dirty="0" smtClean="0"/>
              <a:t>Матричное соотношение:</a:t>
            </a:r>
            <a:endParaRPr lang="en-US" dirty="0" smtClean="0"/>
          </a:p>
          <a:p>
            <a:endParaRPr lang="en-US" dirty="0"/>
          </a:p>
          <a:p>
            <a:r>
              <a:rPr lang="ru-RU" dirty="0"/>
              <a:t>Задача заключается в том, чтобы по одной реализации (фрагменту изображения) построить </a:t>
            </a:r>
            <a:r>
              <a:rPr lang="ru-RU" dirty="0" smtClean="0"/>
              <a:t>оценку </a:t>
            </a:r>
            <a:r>
              <a:rPr lang="en-US" b="1" dirty="0" smtClean="0"/>
              <a:t>ĉ</a:t>
            </a:r>
            <a:r>
              <a:rPr lang="ru-RU" dirty="0" smtClean="0"/>
              <a:t> вектора параметров </a:t>
            </a:r>
            <a:r>
              <a:rPr lang="ru-RU" b="1" dirty="0"/>
              <a:t>с</a:t>
            </a:r>
            <a:r>
              <a:rPr lang="ru-RU" dirty="0"/>
              <a:t> по доступным для непосредственного наблюдения             -матрице     и           -вектору                     , при неизвестном           -векторе ошибок</a:t>
            </a:r>
            <a:r>
              <a:rPr lang="en-US" dirty="0"/>
              <a:t>  </a:t>
            </a:r>
            <a:r>
              <a:rPr lang="ru-RU" dirty="0"/>
              <a:t> </a:t>
            </a:r>
            <a:endParaRPr lang="ru-RU" b="1" dirty="0"/>
          </a:p>
          <a:p>
            <a:endParaRPr lang="en-US" dirty="0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62185" y="6459786"/>
            <a:ext cx="4822804" cy="365125"/>
          </a:xfrm>
        </p:spPr>
        <p:txBody>
          <a:bodyPr/>
          <a:lstStyle/>
          <a:p>
            <a:r>
              <a:rPr lang="ru-RU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dirty="0" smtClean="0"/>
              <a:t>CUDA-</a:t>
            </a:r>
            <a:r>
              <a:rPr lang="ru-RU" dirty="0" smtClean="0"/>
              <a:t>СРЕДЕ, Елкин Д. А.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305886"/>
              </p:ext>
            </p:extLst>
          </p:nvPr>
        </p:nvGraphicFramePr>
        <p:xfrm>
          <a:off x="3780448" y="3664533"/>
          <a:ext cx="15859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" name="Equation" r:id="rId4" imgW="1193760" imgH="291960" progId="Equation.DSMT4">
                  <p:embed/>
                </p:oleObj>
              </mc:Choice>
              <mc:Fallback>
                <p:oleObj name="Equation" r:id="rId4" imgW="1193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0448" y="3664533"/>
                        <a:ext cx="1585912" cy="38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055787"/>
              </p:ext>
            </p:extLst>
          </p:nvPr>
        </p:nvGraphicFramePr>
        <p:xfrm>
          <a:off x="6200496" y="5174918"/>
          <a:ext cx="74453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" name="Equation" r:id="rId6" imgW="749160" imgH="241200" progId="Equation.DSMT4">
                  <p:embed/>
                </p:oleObj>
              </mc:Choice>
              <mc:Fallback>
                <p:oleObj name="Equation" r:id="rId6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496" y="5174918"/>
                        <a:ext cx="744537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687338"/>
              </p:ext>
            </p:extLst>
          </p:nvPr>
        </p:nvGraphicFramePr>
        <p:xfrm>
          <a:off x="7939529" y="5193357"/>
          <a:ext cx="219075" cy="204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"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529" y="5193357"/>
                        <a:ext cx="219075" cy="2044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42005"/>
              </p:ext>
            </p:extLst>
          </p:nvPr>
        </p:nvGraphicFramePr>
        <p:xfrm>
          <a:off x="5366360" y="5460016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" name="Equation" r:id="rId10" imgW="291960" imgH="241200" progId="Equation.DSMT4">
                  <p:embed/>
                </p:oleObj>
              </mc:Choice>
              <mc:Fallback>
                <p:oleObj name="Equation" r:id="rId10" imgW="29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6360" y="5460016"/>
                        <a:ext cx="2921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368928"/>
              </p:ext>
            </p:extLst>
          </p:nvPr>
        </p:nvGraphicFramePr>
        <p:xfrm>
          <a:off x="1940431" y="5388414"/>
          <a:ext cx="111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" name="Equation" r:id="rId12" imgW="1117440" imgH="380880" progId="Equation.DSMT4">
                  <p:embed/>
                </p:oleObj>
              </mc:Choice>
              <mc:Fallback>
                <p:oleObj name="Equation" r:id="rId12" imgW="1117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431" y="5388414"/>
                        <a:ext cx="1117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247182"/>
              </p:ext>
            </p:extLst>
          </p:nvPr>
        </p:nvGraphicFramePr>
        <p:xfrm>
          <a:off x="676909" y="5458264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" name="Equation" r:id="rId14" imgW="291960" imgH="241200" progId="Equation.DSMT4">
                  <p:embed/>
                </p:oleObj>
              </mc:Choice>
              <mc:Fallback>
                <p:oleObj name="Equation" r:id="rId14" imgW="29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09" y="5458264"/>
                        <a:ext cx="2921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495786"/>
              </p:ext>
            </p:extLst>
          </p:nvPr>
        </p:nvGraphicFramePr>
        <p:xfrm>
          <a:off x="7540756" y="5454543"/>
          <a:ext cx="2286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" name="Equation" r:id="rId16" imgW="241200" imgH="291960" progId="Equation.DSMT4">
                  <p:embed/>
                </p:oleObj>
              </mc:Choice>
              <mc:Fallback>
                <p:oleObj name="Equation" r:id="rId16" imgW="241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756" y="5454543"/>
                        <a:ext cx="22860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367467" y="6459786"/>
            <a:ext cx="1312025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t>1</a:t>
            </a:fld>
            <a:r>
              <a:rPr lang="ru-RU" dirty="0" smtClean="0"/>
              <a:t>/1</a:t>
            </a:r>
            <a:r>
              <a:rPr lang="en-US" dirty="0" smtClean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15636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Модификация модели</a:t>
            </a:r>
            <a:r>
              <a:rPr lang="en-US" dirty="0" smtClean="0"/>
              <a:t> </a:t>
            </a:r>
            <a:r>
              <a:rPr lang="ru-RU" dirty="0" smtClean="0"/>
              <a:t>для случая радиально симметричных искажений</a:t>
            </a:r>
            <a:endParaRPr 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0530" y="2307172"/>
            <a:ext cx="3467100" cy="3505200"/>
          </a:xfrm>
        </p:spPr>
      </p:pic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62185" y="6459786"/>
            <a:ext cx="4822804" cy="365125"/>
          </a:xfrm>
        </p:spPr>
        <p:txBody>
          <a:bodyPr/>
          <a:lstStyle/>
          <a:p>
            <a:r>
              <a:rPr lang="ru-RU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dirty="0" smtClean="0"/>
              <a:t>CUDA-</a:t>
            </a:r>
            <a:r>
              <a:rPr lang="ru-RU" dirty="0" smtClean="0"/>
              <a:t>СРЕДЕ, Елкин Д. А.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04301" y="276272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279255"/>
              </p:ext>
            </p:extLst>
          </p:nvPr>
        </p:nvGraphicFramePr>
        <p:xfrm>
          <a:off x="319514" y="1903616"/>
          <a:ext cx="2806505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" name="Equation" r:id="rId5" imgW="1269720" imgH="368280" progId="Equation.DSMT4">
                  <p:embed/>
                </p:oleObj>
              </mc:Choice>
              <mc:Fallback>
                <p:oleObj name="Equation" r:id="rId5" imgW="126972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14" y="1903616"/>
                        <a:ext cx="2806505" cy="8229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120706" y="287109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824971" y="188187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319514" y="2837111"/>
            <a:ext cx="6081286" cy="3031983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ru-RU" sz="1600" dirty="0"/>
              <a:t> 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ru-RU" sz="1600" dirty="0"/>
              <a:t> </a:t>
            </a:r>
            <a:endParaRPr lang="en-US" sz="1600" dirty="0"/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ru-RU" sz="1600" dirty="0"/>
              <a:t> 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ru-RU" sz="1600" dirty="0"/>
              <a:t> 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ru-RU" sz="1600" dirty="0"/>
              <a:t> </a:t>
            </a:r>
          </a:p>
        </p:txBody>
      </p:sp>
      <p:sp>
        <p:nvSpPr>
          <p:cNvPr id="3" name="Rectangle 104"/>
          <p:cNvSpPr>
            <a:spLocks noChangeArrowheads="1"/>
          </p:cNvSpPr>
          <p:nvPr/>
        </p:nvSpPr>
        <p:spPr bwMode="auto">
          <a:xfrm>
            <a:off x="-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481983"/>
              </p:ext>
            </p:extLst>
          </p:nvPr>
        </p:nvGraphicFramePr>
        <p:xfrm>
          <a:off x="735122" y="2811463"/>
          <a:ext cx="38179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" name="Equation" r:id="rId7" imgW="3822480" imgH="583920" progId="Equation.DSMT4">
                  <p:embed/>
                </p:oleObj>
              </mc:Choice>
              <mc:Fallback>
                <p:oleObj name="Equation" r:id="rId7" imgW="3822480" imgH="58392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22" y="2811463"/>
                        <a:ext cx="3817937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06"/>
          <p:cNvSpPr>
            <a:spLocks noChangeArrowheads="1"/>
          </p:cNvSpPr>
          <p:nvPr/>
        </p:nvSpPr>
        <p:spPr bwMode="auto">
          <a:xfrm>
            <a:off x="717879" y="351580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668467"/>
              </p:ext>
            </p:extLst>
          </p:nvPr>
        </p:nvGraphicFramePr>
        <p:xfrm>
          <a:off x="743059" y="3376614"/>
          <a:ext cx="327501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" name="Equation" r:id="rId9" imgW="3288960" imgH="558720" progId="Equation.DSMT4">
                  <p:embed/>
                </p:oleObj>
              </mc:Choice>
              <mc:Fallback>
                <p:oleObj name="Equation" r:id="rId9" imgW="3288960" imgH="55872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059" y="3376614"/>
                        <a:ext cx="3275013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08"/>
          <p:cNvSpPr>
            <a:spLocks noChangeArrowheads="1"/>
          </p:cNvSpPr>
          <p:nvPr/>
        </p:nvSpPr>
        <p:spPr bwMode="auto">
          <a:xfrm>
            <a:off x="717879" y="39280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929219"/>
              </p:ext>
            </p:extLst>
          </p:nvPr>
        </p:nvGraphicFramePr>
        <p:xfrm>
          <a:off x="735122" y="3914775"/>
          <a:ext cx="44069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" name="Equation" r:id="rId11" imgW="4419360" imgH="558720" progId="Equation.DSMT4">
                  <p:embed/>
                </p:oleObj>
              </mc:Choice>
              <mc:Fallback>
                <p:oleObj name="Equation" r:id="rId11" imgW="4419360" imgH="55872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22" y="3914775"/>
                        <a:ext cx="44069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10"/>
          <p:cNvSpPr>
            <a:spLocks noChangeArrowheads="1"/>
          </p:cNvSpPr>
          <p:nvPr/>
        </p:nvSpPr>
        <p:spPr bwMode="auto">
          <a:xfrm>
            <a:off x="-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12"/>
          <p:cNvSpPr>
            <a:spLocks noChangeArrowheads="1"/>
          </p:cNvSpPr>
          <p:nvPr/>
        </p:nvSpPr>
        <p:spPr bwMode="auto">
          <a:xfrm>
            <a:off x="-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15232"/>
              </p:ext>
            </p:extLst>
          </p:nvPr>
        </p:nvGraphicFramePr>
        <p:xfrm>
          <a:off x="735122" y="4457701"/>
          <a:ext cx="44069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" name="Equation" r:id="rId13" imgW="4419360" imgH="558720" progId="Equation.DSMT4">
                  <p:embed/>
                </p:oleObj>
              </mc:Choice>
              <mc:Fallback>
                <p:oleObj name="Equation" r:id="rId13" imgW="4419360" imgH="55872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22" y="4457701"/>
                        <a:ext cx="44069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14"/>
          <p:cNvSpPr>
            <a:spLocks noChangeArrowheads="1"/>
          </p:cNvSpPr>
          <p:nvPr/>
        </p:nvSpPr>
        <p:spPr bwMode="auto">
          <a:xfrm>
            <a:off x="-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723213"/>
              </p:ext>
            </p:extLst>
          </p:nvPr>
        </p:nvGraphicFramePr>
        <p:xfrm>
          <a:off x="731947" y="5018504"/>
          <a:ext cx="44132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" name="Equation" r:id="rId15" imgW="4419360" imgH="1117440" progId="Equation.DSMT4">
                  <p:embed/>
                </p:oleObj>
              </mc:Choice>
              <mc:Fallback>
                <p:oleObj name="Equation" r:id="rId15" imgW="4419360" imgH="111744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47" y="5018504"/>
                        <a:ext cx="4413250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367467" y="6459786"/>
            <a:ext cx="1312025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t>1</a:t>
            </a:fld>
            <a:r>
              <a:rPr lang="ru-RU" dirty="0" smtClean="0"/>
              <a:t>/1</a:t>
            </a:r>
            <a:r>
              <a:rPr lang="en-US" dirty="0" smtClean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8027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писание программного комплекс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4862" y="1836204"/>
            <a:ext cx="7543801" cy="402336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err="1" smtClean="0"/>
              <a:t>Шаги</a:t>
            </a:r>
            <a:r>
              <a:rPr lang="en-US" dirty="0" smtClean="0"/>
              <a:t>: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dirty="0" err="1" smtClean="0"/>
              <a:t>Инициализация</a:t>
            </a:r>
            <a:r>
              <a:rPr lang="en-US" dirty="0" smtClean="0"/>
              <a:t> </a:t>
            </a:r>
            <a:r>
              <a:rPr lang="ru-RU" i="1" dirty="0" smtClean="0"/>
              <a:t>y </a:t>
            </a:r>
            <a:r>
              <a:rPr lang="en-US" dirty="0" err="1" smtClean="0"/>
              <a:t>значением</a:t>
            </a:r>
            <a:r>
              <a:rPr lang="en-US" dirty="0" smtClean="0"/>
              <a:t>    .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dirty="0" err="1" smtClean="0"/>
              <a:t>Параллельно</a:t>
            </a:r>
            <a:r>
              <a:rPr lang="en-US" dirty="0" smtClean="0"/>
              <a:t> </a:t>
            </a:r>
            <a:r>
              <a:rPr lang="en-US" dirty="0" err="1" smtClean="0"/>
              <a:t>для</a:t>
            </a:r>
            <a:r>
              <a:rPr lang="en-US" dirty="0" smtClean="0"/>
              <a:t> </a:t>
            </a:r>
            <a:r>
              <a:rPr lang="en-US" dirty="0" err="1" smtClean="0"/>
              <a:t>каждого</a:t>
            </a:r>
            <a:r>
              <a:rPr lang="en-US" dirty="0" smtClean="0"/>
              <a:t> </a:t>
            </a:r>
            <a:r>
              <a:rPr lang="en-US" dirty="0" err="1" smtClean="0"/>
              <a:t>отсчета</a:t>
            </a:r>
            <a:r>
              <a:rPr lang="en-US" dirty="0" smtClean="0"/>
              <a:t> </a:t>
            </a:r>
            <a:r>
              <a:rPr lang="en-US" dirty="0" err="1" smtClean="0"/>
              <a:t>рассчитать</a:t>
            </a:r>
            <a:r>
              <a:rPr lang="en-US" dirty="0" smtClean="0"/>
              <a:t>                 .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dirty="0" err="1" smtClean="0"/>
              <a:t>Параллельно</a:t>
            </a:r>
            <a:r>
              <a:rPr lang="en-US" dirty="0" smtClean="0"/>
              <a:t> </a:t>
            </a:r>
            <a:r>
              <a:rPr lang="en-US" dirty="0" err="1" smtClean="0"/>
              <a:t>для</a:t>
            </a:r>
            <a:r>
              <a:rPr lang="en-US" dirty="0" smtClean="0"/>
              <a:t> </a:t>
            </a:r>
            <a:r>
              <a:rPr lang="en-US" dirty="0" err="1" smtClean="0"/>
              <a:t>каждого</a:t>
            </a:r>
            <a:r>
              <a:rPr lang="en-US" dirty="0" smtClean="0"/>
              <a:t> </a:t>
            </a:r>
            <a:r>
              <a:rPr lang="en-US" dirty="0" err="1" smtClean="0"/>
              <a:t>отсчета</a:t>
            </a:r>
            <a:r>
              <a:rPr lang="en-US" dirty="0" smtClean="0"/>
              <a:t> </a:t>
            </a:r>
            <a:r>
              <a:rPr lang="en-US" dirty="0" err="1" smtClean="0"/>
              <a:t>рассчитать</a:t>
            </a:r>
            <a:r>
              <a:rPr lang="en-US" dirty="0" smtClean="0"/>
              <a:t>                   .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dirty="0" err="1" smtClean="0"/>
              <a:t>Параллельно</a:t>
            </a:r>
            <a:r>
              <a:rPr lang="en-US" dirty="0" smtClean="0"/>
              <a:t> </a:t>
            </a:r>
            <a:r>
              <a:rPr lang="en-US" dirty="0" err="1" smtClean="0"/>
              <a:t>для</a:t>
            </a:r>
            <a:r>
              <a:rPr lang="en-US" dirty="0" smtClean="0"/>
              <a:t> </a:t>
            </a:r>
            <a:r>
              <a:rPr lang="en-US" dirty="0" err="1" smtClean="0"/>
              <a:t>каждого</a:t>
            </a:r>
            <a:r>
              <a:rPr lang="en-US" dirty="0" smtClean="0"/>
              <a:t> </a:t>
            </a:r>
            <a:r>
              <a:rPr lang="en-US" dirty="0" err="1" smtClean="0"/>
              <a:t>отсчета</a:t>
            </a:r>
            <a:r>
              <a:rPr lang="en-US" dirty="0" smtClean="0"/>
              <a:t> </a:t>
            </a:r>
            <a:r>
              <a:rPr lang="en-US" dirty="0" err="1" smtClean="0"/>
              <a:t>рассчитать</a:t>
            </a:r>
            <a:r>
              <a:rPr lang="en-US" dirty="0" smtClean="0"/>
              <a:t>                   .</a:t>
            </a:r>
          </a:p>
          <a:p>
            <a:pPr>
              <a:lnSpc>
                <a:spcPct val="150000"/>
              </a:lnSpc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62185" y="6459786"/>
            <a:ext cx="4822804" cy="365125"/>
          </a:xfrm>
        </p:spPr>
        <p:txBody>
          <a:bodyPr/>
          <a:lstStyle/>
          <a:p>
            <a:r>
              <a:rPr lang="ru-RU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dirty="0" smtClean="0"/>
              <a:t>CUDA-</a:t>
            </a:r>
            <a:r>
              <a:rPr lang="ru-RU" dirty="0" smtClean="0"/>
              <a:t>СРЕДЕ, Елкин Д. А.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272146"/>
              </p:ext>
            </p:extLst>
          </p:nvPr>
        </p:nvGraphicFramePr>
        <p:xfrm>
          <a:off x="2485069" y="1836204"/>
          <a:ext cx="43703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4" imgW="4381200" imgH="558720" progId="Equation.DSMT4">
                  <p:embed/>
                </p:oleObj>
              </mc:Choice>
              <mc:Fallback>
                <p:oleObj name="Equation" r:id="rId4" imgW="4381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069" y="1836204"/>
                        <a:ext cx="4370387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852374"/>
              </p:ext>
            </p:extLst>
          </p:nvPr>
        </p:nvGraphicFramePr>
        <p:xfrm>
          <a:off x="4475001" y="3299723"/>
          <a:ext cx="1889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6" imgW="190440" imgH="279360" progId="Equation.DSMT4">
                  <p:embed/>
                </p:oleObj>
              </mc:Choice>
              <mc:Fallback>
                <p:oleObj name="Equation" r:id="rId6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001" y="3299723"/>
                        <a:ext cx="188912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840574"/>
              </p:ext>
            </p:extLst>
          </p:nvPr>
        </p:nvGraphicFramePr>
        <p:xfrm>
          <a:off x="6331582" y="3763482"/>
          <a:ext cx="8731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8" imgW="876240" imgH="558720" progId="Equation.DSMT4">
                  <p:embed/>
                </p:oleObj>
              </mc:Choice>
              <mc:Fallback>
                <p:oleObj name="Equation" r:id="rId8" imgW="8762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1582" y="3763482"/>
                        <a:ext cx="873125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209777"/>
              </p:ext>
            </p:extLst>
          </p:nvPr>
        </p:nvGraphicFramePr>
        <p:xfrm>
          <a:off x="6305747" y="4380581"/>
          <a:ext cx="9874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10" imgW="990360" imgH="558720" progId="Equation.DSMT4">
                  <p:embed/>
                </p:oleObj>
              </mc:Choice>
              <mc:Fallback>
                <p:oleObj name="Equation" r:id="rId10" imgW="9903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747" y="4380581"/>
                        <a:ext cx="987425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007675"/>
              </p:ext>
            </p:extLst>
          </p:nvPr>
        </p:nvGraphicFramePr>
        <p:xfrm>
          <a:off x="6331582" y="5033462"/>
          <a:ext cx="9747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12" imgW="977760" imgH="558720" progId="Equation.DSMT4">
                  <p:embed/>
                </p:oleObj>
              </mc:Choice>
              <mc:Fallback>
                <p:oleObj name="Equation" r:id="rId12" imgW="9777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1582" y="5033462"/>
                        <a:ext cx="974725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367467" y="6459786"/>
            <a:ext cx="1312025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t>1</a:t>
            </a:fld>
            <a:r>
              <a:rPr lang="ru-RU" dirty="0" smtClean="0"/>
              <a:t>/1</a:t>
            </a:r>
            <a:r>
              <a:rPr lang="en-US" dirty="0" smtClean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1794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писание программного комплекса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62185" y="6459786"/>
            <a:ext cx="4822804" cy="365125"/>
          </a:xfrm>
        </p:spPr>
        <p:txBody>
          <a:bodyPr/>
          <a:lstStyle/>
          <a:p>
            <a:r>
              <a:rPr lang="ru-RU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dirty="0" smtClean="0"/>
              <a:t>CUDA-</a:t>
            </a:r>
            <a:r>
              <a:rPr lang="ru-RU" dirty="0" smtClean="0"/>
              <a:t>СРЕДЕ, Елкин Д. А.</a:t>
            </a:r>
            <a:endParaRPr lang="en-US" dirty="0"/>
          </a:p>
        </p:txBody>
      </p:sp>
      <p:graphicFrame>
        <p:nvGraphicFramePr>
          <p:cNvPr id="31" name="Chart 30"/>
          <p:cNvGraphicFramePr/>
          <p:nvPr>
            <p:extLst>
              <p:ext uri="{D42A27DB-BD31-4B8C-83A1-F6EECF244321}">
                <p14:modId xmlns:p14="http://schemas.microsoft.com/office/powerpoint/2010/main" val="1716106142"/>
              </p:ext>
            </p:extLst>
          </p:nvPr>
        </p:nvGraphicFramePr>
        <p:xfrm>
          <a:off x="-61552" y="2007476"/>
          <a:ext cx="5071945" cy="399393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5" name="Chart 14"/>
          <p:cNvGraphicFramePr/>
          <p:nvPr>
            <p:extLst>
              <p:ext uri="{D42A27DB-BD31-4B8C-83A1-F6EECF244321}">
                <p14:modId xmlns:p14="http://schemas.microsoft.com/office/powerpoint/2010/main" val="2747018413"/>
              </p:ext>
            </p:extLst>
          </p:nvPr>
        </p:nvGraphicFramePr>
        <p:xfrm>
          <a:off x="5010393" y="2007476"/>
          <a:ext cx="4133607" cy="399393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367467" y="6459786"/>
            <a:ext cx="1312025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t>6</a:t>
            </a:fld>
            <a:r>
              <a:rPr lang="ru-RU" dirty="0" smtClean="0"/>
              <a:t>/1</a:t>
            </a:r>
            <a:r>
              <a:rPr lang="en-US" dirty="0" smtClean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2198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</a:t>
            </a:r>
            <a:r>
              <a:rPr lang="ru-RU" dirty="0" smtClean="0"/>
              <a:t>равнение</a:t>
            </a:r>
            <a:r>
              <a:rPr lang="en-US" dirty="0" smtClean="0"/>
              <a:t> </a:t>
            </a:r>
            <a:r>
              <a:rPr lang="ru-RU" dirty="0" smtClean="0"/>
              <a:t>результатов обработки при </a:t>
            </a:r>
            <a:r>
              <a:rPr lang="el-GR" dirty="0"/>
              <a:t>σ</a:t>
            </a:r>
            <a:r>
              <a:rPr lang="ru-RU" dirty="0"/>
              <a:t>=3</a:t>
            </a:r>
            <a:r>
              <a:rPr lang="ru-RU" dirty="0" smtClean="0"/>
              <a:t> </a:t>
            </a:r>
            <a:endParaRPr lang="en-US" dirty="0"/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31797094"/>
              </p:ext>
            </p:extLst>
          </p:nvPr>
        </p:nvGraphicFramePr>
        <p:xfrm>
          <a:off x="-426720" y="2023963"/>
          <a:ext cx="10115202" cy="420460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480679"/>
                <a:gridCol w="1765738"/>
                <a:gridCol w="1868785"/>
              </a:tblGrid>
              <a:tr h="548687"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ru-RU" sz="2400" dirty="0">
                          <a:effectLst/>
                        </a:rPr>
                        <a:t>Фильтр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ru-RU" sz="2400" dirty="0">
                          <a:effectLst/>
                        </a:rPr>
                        <a:t>СКО «Лена»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ru-RU" sz="2400" dirty="0">
                          <a:effectLst/>
                        </a:rPr>
                        <a:t>СКО «Город»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5486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,7016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5,1467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486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,704</a:t>
                      </a: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5,1555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9124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24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ru-RU" sz="24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13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24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5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ru-RU" sz="24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698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486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,9870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5,294</a:t>
                      </a: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486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,893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,846</a:t>
                      </a: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486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penCV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ru-RU" sz="16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Винеровский</a:t>
                      </a:r>
                      <a:r>
                        <a:rPr lang="ru-RU" sz="16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фильтр)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</a:t>
                      </a:r>
                      <a:r>
                        <a:rPr lang="ru-RU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23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9</a:t>
                      </a: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741</a:t>
                      </a: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62185" y="6459786"/>
            <a:ext cx="4822804" cy="365125"/>
          </a:xfrm>
        </p:spPr>
        <p:txBody>
          <a:bodyPr/>
          <a:lstStyle/>
          <a:p>
            <a:r>
              <a:rPr lang="ru-RU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dirty="0" smtClean="0"/>
              <a:t>CUDA-</a:t>
            </a:r>
            <a:r>
              <a:rPr lang="ru-RU" dirty="0" smtClean="0"/>
              <a:t>СРЕДЕ, Елкин Д. А.</a:t>
            </a:r>
            <a:endParaRPr 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-399391" y="243241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56535"/>
              </p:ext>
            </p:extLst>
          </p:nvPr>
        </p:nvGraphicFramePr>
        <p:xfrm>
          <a:off x="1219201" y="2627587"/>
          <a:ext cx="3305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Equation" r:id="rId4" imgW="3314700" imgH="431800" progId="Equation.DSMT4">
                  <p:embed/>
                </p:oleObj>
              </mc:Choice>
              <mc:Fallback>
                <p:oleObj name="Equation" r:id="rId4" imgW="33147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1" y="2627587"/>
                        <a:ext cx="33051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94595" y="293332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195968"/>
              </p:ext>
            </p:extLst>
          </p:nvPr>
        </p:nvGraphicFramePr>
        <p:xfrm>
          <a:off x="1638300" y="3176934"/>
          <a:ext cx="24669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Equation" r:id="rId6" imgW="2476500" imgH="431800" progId="Equation.DSMT4">
                  <p:embed/>
                </p:oleObj>
              </mc:Choice>
              <mc:Fallback>
                <p:oleObj name="Equation" r:id="rId6" imgW="24765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3176934"/>
                        <a:ext cx="24669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599560"/>
              </p:ext>
            </p:extLst>
          </p:nvPr>
        </p:nvGraphicFramePr>
        <p:xfrm>
          <a:off x="1152844" y="3696500"/>
          <a:ext cx="344963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Equation" r:id="rId8" imgW="3454200" imgH="863280" progId="Equation.DSMT4">
                  <p:embed/>
                </p:oleObj>
              </mc:Choice>
              <mc:Fallback>
                <p:oleObj name="Equation" r:id="rId8" imgW="34542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844" y="3696500"/>
                        <a:ext cx="3449637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-31528" y="444713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415847"/>
              </p:ext>
            </p:extLst>
          </p:nvPr>
        </p:nvGraphicFramePr>
        <p:xfrm>
          <a:off x="1438274" y="4631508"/>
          <a:ext cx="28670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Equation" r:id="rId10" imgW="2870200" imgH="444500" progId="Equation.DSMT4">
                  <p:embed/>
                </p:oleObj>
              </mc:Choice>
              <mc:Fallback>
                <p:oleObj name="Equation" r:id="rId10" imgW="28702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4" y="4631508"/>
                        <a:ext cx="28670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-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45528"/>
              </p:ext>
            </p:extLst>
          </p:nvPr>
        </p:nvGraphicFramePr>
        <p:xfrm>
          <a:off x="1215906" y="5183640"/>
          <a:ext cx="3305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Equation" r:id="rId12" imgW="3314700" imgH="431800" progId="Equation.DSMT4">
                  <p:embed/>
                </p:oleObj>
              </mc:Choice>
              <mc:Fallback>
                <p:oleObj name="Equation" r:id="rId12" imgW="33147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906" y="5183640"/>
                        <a:ext cx="33051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367467" y="6459786"/>
            <a:ext cx="1312025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t>1</a:t>
            </a:fld>
            <a:r>
              <a:rPr lang="ru-RU" dirty="0" smtClean="0"/>
              <a:t>/1</a:t>
            </a:r>
            <a:r>
              <a:rPr lang="en-US" dirty="0" smtClean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5968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</a:t>
            </a:r>
            <a:r>
              <a:rPr lang="ru-RU" dirty="0" smtClean="0"/>
              <a:t>равнение</a:t>
            </a:r>
            <a:r>
              <a:rPr lang="en-US" dirty="0" smtClean="0"/>
              <a:t> </a:t>
            </a:r>
            <a:r>
              <a:rPr lang="ru-RU" dirty="0" smtClean="0"/>
              <a:t>результатов обработки при </a:t>
            </a:r>
            <a:r>
              <a:rPr lang="el-GR" dirty="0"/>
              <a:t>σ</a:t>
            </a:r>
            <a:r>
              <a:rPr lang="ru-RU" dirty="0" smtClean="0"/>
              <a:t>=</a:t>
            </a:r>
            <a:r>
              <a:rPr lang="en-US" dirty="0" smtClean="0"/>
              <a:t>5</a:t>
            </a:r>
            <a:endParaRPr lang="en-US" dirty="0"/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05052958"/>
              </p:ext>
            </p:extLst>
          </p:nvPr>
        </p:nvGraphicFramePr>
        <p:xfrm>
          <a:off x="-426720" y="2023963"/>
          <a:ext cx="10115202" cy="420460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480679"/>
                <a:gridCol w="1765738"/>
                <a:gridCol w="1868785"/>
              </a:tblGrid>
              <a:tr h="548687"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ru-RU" sz="2400" dirty="0">
                          <a:effectLst/>
                        </a:rPr>
                        <a:t>Фильтр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ru-RU" sz="2400" dirty="0">
                          <a:effectLst/>
                        </a:rPr>
                        <a:t>СКО «Лена»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ru-RU" sz="2400" dirty="0">
                          <a:effectLst/>
                        </a:rPr>
                        <a:t>СКО «Город»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5486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,626</a:t>
                      </a:r>
                      <a:r>
                        <a:rPr lang="ru-RU" sz="24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,516</a:t>
                      </a:r>
                      <a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400" kern="12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486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,753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,520</a:t>
                      </a:r>
                      <a:r>
                        <a:rPr lang="ru-RU" sz="24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4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9124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24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,8041</a:t>
                      </a:r>
                      <a:endParaRPr lang="en-US" sz="24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24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,6472</a:t>
                      </a:r>
                      <a:endParaRPr lang="en-US" sz="24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486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,950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,733</a:t>
                      </a:r>
                      <a:r>
                        <a:rPr lang="ru-RU" sz="24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24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486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2,163</a:t>
                      </a:r>
                      <a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400" kern="12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,6343</a:t>
                      </a:r>
                    </a:p>
                  </a:txBody>
                  <a:tcPr marL="68580" marR="68580" marT="0" marB="0" anchor="ctr"/>
                </a:tc>
              </a:tr>
              <a:tr h="548687"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penCV</a:t>
                      </a:r>
                      <a:r>
                        <a:rPr lang="ru-RU" sz="16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ru-RU" sz="16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Винеровский</a:t>
                      </a:r>
                      <a:r>
                        <a:rPr lang="ru-RU" sz="16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фильтр)</a:t>
                      </a:r>
                      <a:endParaRPr lang="en-US" sz="16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</a:t>
                      </a:r>
                      <a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16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</a:t>
                      </a:r>
                      <a:r>
                        <a:rPr lang="ru-RU" sz="24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24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003</a:t>
                      </a: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62185" y="6459786"/>
            <a:ext cx="4822804" cy="365125"/>
          </a:xfrm>
        </p:spPr>
        <p:txBody>
          <a:bodyPr/>
          <a:lstStyle/>
          <a:p>
            <a:r>
              <a:rPr lang="ru-RU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dirty="0" smtClean="0"/>
              <a:t>CUDA-</a:t>
            </a:r>
            <a:r>
              <a:rPr lang="ru-RU" dirty="0" smtClean="0"/>
              <a:t>СРЕДЕ, Елкин Д. А.</a:t>
            </a:r>
            <a:endParaRPr 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-399391" y="243241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19201" y="2627587"/>
          <a:ext cx="3305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8" name="Equation" r:id="rId4" imgW="3314700" imgH="431800" progId="Equation.DSMT4">
                  <p:embed/>
                </p:oleObj>
              </mc:Choice>
              <mc:Fallback>
                <p:oleObj name="Equation" r:id="rId4" imgW="3314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1" y="2627587"/>
                        <a:ext cx="33051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94595" y="293332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638300" y="3176934"/>
          <a:ext cx="24669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9" name="Equation" r:id="rId6" imgW="2476500" imgH="431800" progId="Equation.DSMT4">
                  <p:embed/>
                </p:oleObj>
              </mc:Choice>
              <mc:Fallback>
                <p:oleObj name="Equation" r:id="rId6" imgW="2476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3176934"/>
                        <a:ext cx="24669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152844" y="3696500"/>
          <a:ext cx="344963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" name="Equation" r:id="rId8" imgW="3454200" imgH="863280" progId="Equation.DSMT4">
                  <p:embed/>
                </p:oleObj>
              </mc:Choice>
              <mc:Fallback>
                <p:oleObj name="Equation" r:id="rId8" imgW="34542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844" y="3696500"/>
                        <a:ext cx="3449637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-31528" y="444713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438274" y="4631508"/>
          <a:ext cx="28670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" name="Equation" r:id="rId10" imgW="2870200" imgH="444500" progId="Equation.DSMT4">
                  <p:embed/>
                </p:oleObj>
              </mc:Choice>
              <mc:Fallback>
                <p:oleObj name="Equation" r:id="rId10" imgW="2870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4" y="4631508"/>
                        <a:ext cx="28670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-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215906" y="5183640"/>
          <a:ext cx="3305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" name="Equation" r:id="rId12" imgW="3314700" imgH="431800" progId="Equation.DSMT4">
                  <p:embed/>
                </p:oleObj>
              </mc:Choice>
              <mc:Fallback>
                <p:oleObj name="Equation" r:id="rId12" imgW="3314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906" y="5183640"/>
                        <a:ext cx="33051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367467" y="6459786"/>
            <a:ext cx="1312025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t>1</a:t>
            </a:fld>
            <a:r>
              <a:rPr lang="ru-RU" dirty="0" smtClean="0"/>
              <a:t>/1</a:t>
            </a:r>
            <a:r>
              <a:rPr lang="en-US" dirty="0" smtClean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5317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 1</a:t>
            </a:r>
            <a:r>
              <a:rPr lang="en-US" dirty="0" smtClean="0"/>
              <a:t> – </a:t>
            </a:r>
            <a:r>
              <a:rPr lang="ru-RU" dirty="0" smtClean="0"/>
              <a:t>сравнение результатов при </a:t>
            </a:r>
            <a:r>
              <a:rPr lang="el-GR" dirty="0" smtClean="0"/>
              <a:t>σ</a:t>
            </a:r>
            <a:r>
              <a:rPr lang="ru-RU" dirty="0" smtClean="0"/>
              <a:t>=3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62185" y="6459786"/>
            <a:ext cx="4822804" cy="365125"/>
          </a:xfrm>
        </p:spPr>
        <p:txBody>
          <a:bodyPr/>
          <a:lstStyle/>
          <a:p>
            <a:r>
              <a:rPr lang="ru-RU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dirty="0" smtClean="0"/>
              <a:t>CUDA-</a:t>
            </a:r>
            <a:r>
              <a:rPr lang="ru-RU" dirty="0" smtClean="0"/>
              <a:t>СРЕДЕ, Елкин Д. А.</a:t>
            </a:r>
            <a:endParaRPr lang="en-US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-426720" y="5029024"/>
            <a:ext cx="2286000" cy="256570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/>
            <a:r>
              <a:rPr lang="ru-RU" sz="1400" dirty="0"/>
              <a:t>Исходное изображение</a:t>
            </a:r>
            <a:endParaRPr lang="en-US" sz="1400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2331260" y="5027017"/>
            <a:ext cx="1970691" cy="256570"/>
          </a:xfrm>
          <a:prstGeom prst="rect">
            <a:avLst/>
          </a:prstGeom>
        </p:spPr>
        <p:txBody>
          <a:bodyPr vert="horz" lIns="0" tIns="45720" rIns="0" bIns="45720" rtlCol="0">
            <a:normAutofit fontScale="700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/>
              <a:t>Размытое изображение</a:t>
            </a:r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931585" y="4926905"/>
            <a:ext cx="1970691" cy="356683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/>
            <a:r>
              <a:rPr lang="ru-RU" sz="1400" dirty="0"/>
              <a:t>Восстановленное нелинейным фильтром</a:t>
            </a:r>
            <a:endParaRPr lang="en-US" sz="1400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7503335" y="5031339"/>
            <a:ext cx="1970691" cy="256570"/>
          </a:xfrm>
          <a:prstGeom prst="rect">
            <a:avLst/>
          </a:prstGeom>
        </p:spPr>
        <p:txBody>
          <a:bodyPr vert="horz" lIns="0" tIns="45720" rIns="0" bIns="45720" rtlCol="0">
            <a:normAutofit fontScale="700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 err="1"/>
              <a:t>OpenCV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26720" y="2658500"/>
            <a:ext cx="2286000" cy="22860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3605" y="2658500"/>
            <a:ext cx="2286000" cy="22860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3930" y="2658500"/>
            <a:ext cx="2286000" cy="22860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5680" y="2658500"/>
            <a:ext cx="2286000" cy="2286000"/>
          </a:xfrm>
          <a:prstGeom prst="rect">
            <a:avLst/>
          </a:prstGeom>
        </p:spPr>
      </p:pic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367467" y="6459786"/>
            <a:ext cx="1312025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t>1</a:t>
            </a:fld>
            <a:r>
              <a:rPr lang="ru-RU" dirty="0" smtClean="0"/>
              <a:t>/1</a:t>
            </a:r>
            <a:r>
              <a:rPr lang="en-US" dirty="0" smtClean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0799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774</TotalTime>
  <Words>719</Words>
  <Application>Microsoft Office PowerPoint</Application>
  <PresentationFormat>On-screen Show (4:3)</PresentationFormat>
  <Paragraphs>134</Paragraphs>
  <Slides>13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Calibri</vt:lpstr>
      <vt:lpstr>Calibri Light</vt:lpstr>
      <vt:lpstr>Times New Roman</vt:lpstr>
      <vt:lpstr>Retrospect</vt:lpstr>
      <vt:lpstr>Equation</vt:lpstr>
      <vt:lpstr>MathType 6.0 Equation</vt:lpstr>
      <vt:lpstr>Разработка и исследование массивно-многопоточного алгоритма нелинейной фильтрации изображений в CUDA-среде</vt:lpstr>
      <vt:lpstr>Цель работы</vt:lpstr>
      <vt:lpstr>Постановка задачи</vt:lpstr>
      <vt:lpstr>Модификация модели для случая радиально симметричных искажений</vt:lpstr>
      <vt:lpstr>Описание программного комплекса</vt:lpstr>
      <vt:lpstr>Описание программного комплекса</vt:lpstr>
      <vt:lpstr>Cравнение результатов обработки при σ=3 </vt:lpstr>
      <vt:lpstr>Cравнение результатов обработки при σ=5</vt:lpstr>
      <vt:lpstr>Пример 1 – сравнение результатов при σ=3</vt:lpstr>
      <vt:lpstr>Пример 2 – сравнение результатов при σ=5</vt:lpstr>
      <vt:lpstr>Пример 3 – сравнение результатов при σ=3</vt:lpstr>
      <vt:lpstr>Пример 4 – сравнение результатов при σ=5</vt:lpstr>
      <vt:lpstr>Выводы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ОС­СТА­НОВ­ЛЕ­НИЕ ИЗО­БРА­ЖЕ­НИЙ НЕЛИНЕЙНЫМИ ФИЛЬТРАМИ,  ПОЛУЧЕННЫМИ ИДЕНТИФИКАЦИЕЙ ЛИНЕЙНОЙ ПО ПАРАМЕТРАМ МОДЕЛИ</dc:title>
  <dc:creator>Денис Елкин</dc:creator>
  <cp:lastModifiedBy>Денис Елкин</cp:lastModifiedBy>
  <cp:revision>85</cp:revision>
  <dcterms:created xsi:type="dcterms:W3CDTF">2016-04-06T00:38:48Z</dcterms:created>
  <dcterms:modified xsi:type="dcterms:W3CDTF">2016-05-26T15:37:57Z</dcterms:modified>
</cp:coreProperties>
</file>